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B12389" w14:textId="2840B024" w:rsidR="00554A65" w:rsidRDefault="007E65BE">
      <w:r>
        <w:rPr>
          <w:rFonts w:hint="eastAsia"/>
        </w:rPr>
        <w:t>证明：</w:t>
      </w:r>
    </w:p>
    <w:p w14:paraId="54B2215B" w14:textId="6295C956" w:rsidR="007E65BE" w:rsidRDefault="007E65BE" w:rsidP="007E65BE">
      <w:pPr>
        <w:pStyle w:val="MTDisplayEquation"/>
      </w:pPr>
      <w:r>
        <w:tab/>
      </w:r>
      <w:r w:rsidRPr="007E65BE">
        <w:rPr>
          <w:position w:val="-86"/>
        </w:rPr>
        <w:object w:dxaOrig="4360" w:dyaOrig="1840" w14:anchorId="1DE46D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17.85pt;height:92.05pt" o:ole="">
            <v:imagedata r:id="rId4" o:title=""/>
          </v:shape>
          <o:OLEObject Type="Embed" ProgID="Equation.DSMT4" ShapeID="_x0000_i1029" DrawAspect="Content" ObjectID="_1632169763" r:id="rId5"/>
        </w:object>
      </w:r>
      <w:r>
        <w:t xml:space="preserve"> </w:t>
      </w:r>
    </w:p>
    <w:p w14:paraId="2759C11C" w14:textId="4CA7450C" w:rsidR="007E65BE" w:rsidRPr="007E65BE" w:rsidRDefault="007E65BE" w:rsidP="007E65BE">
      <w:pPr>
        <w:rPr>
          <w:rFonts w:hint="eastAsia"/>
        </w:rPr>
      </w:pPr>
      <w:r>
        <w:rPr>
          <w:rFonts w:hint="eastAsia"/>
        </w:rPr>
        <w:t>得证。</w:t>
      </w:r>
      <w:bookmarkStart w:id="0" w:name="_GoBack"/>
      <w:bookmarkEnd w:id="0"/>
    </w:p>
    <w:p w14:paraId="21D4E3C5" w14:textId="77777777" w:rsidR="007E65BE" w:rsidRDefault="007E65BE">
      <w:pPr>
        <w:rPr>
          <w:rFonts w:hint="eastAsia"/>
        </w:rPr>
      </w:pPr>
    </w:p>
    <w:sectPr w:rsidR="007E65B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D39AC"/>
    <w:rsid w:val="00554A65"/>
    <w:rsid w:val="007E65BE"/>
    <w:rsid w:val="00AD39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12E502"/>
  <w15:chartTrackingRefBased/>
  <w15:docId w15:val="{E02BB529-744B-42BE-BE9F-BC129FF5B8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7E65BE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7E65B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5</Words>
  <Characters>34</Characters>
  <Application>Microsoft Office Word</Application>
  <DocSecurity>0</DocSecurity>
  <Lines>1</Lines>
  <Paragraphs>1</Paragraphs>
  <ScaleCrop>false</ScaleCrop>
  <Company/>
  <LinksUpToDate>false</LinksUpToDate>
  <CharactersWithSpaces>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19-10-09T15:35:00Z</dcterms:created>
  <dcterms:modified xsi:type="dcterms:W3CDTF">2019-10-09T15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